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836" r:id="rId1"/>
  </p:sldMasterIdLst>
  <p:notesMasterIdLst>
    <p:notesMasterId r:id="rId17"/>
  </p:notesMasterIdLst>
  <p:sldIdLst>
    <p:sldId id="256" r:id="rId2"/>
    <p:sldId id="317" r:id="rId3"/>
    <p:sldId id="292" r:id="rId4"/>
    <p:sldId id="305" r:id="rId5"/>
    <p:sldId id="307" r:id="rId6"/>
    <p:sldId id="315" r:id="rId7"/>
    <p:sldId id="318" r:id="rId8"/>
    <p:sldId id="321" r:id="rId9"/>
    <p:sldId id="316" r:id="rId10"/>
    <p:sldId id="319" r:id="rId11"/>
    <p:sldId id="320" r:id="rId12"/>
    <p:sldId id="322" r:id="rId13"/>
    <p:sldId id="323" r:id="rId14"/>
    <p:sldId id="324" r:id="rId15"/>
    <p:sldId id="312" r:id="rId1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736149D-13DC-437A-8A3B-7F3A45A901F6}">
  <a:tblStyle styleId="{2736149D-13DC-437A-8A3B-7F3A45A901F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7" autoAdjust="0"/>
    <p:restoredTop sz="94660"/>
  </p:normalViewPr>
  <p:slideViewPr>
    <p:cSldViewPr snapToGrid="0">
      <p:cViewPr varScale="1">
        <p:scale>
          <a:sx n="83" d="100"/>
          <a:sy n="83" d="100"/>
        </p:scale>
        <p:origin x="66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321761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" name="Google Shape;6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496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216" y="1574800"/>
            <a:ext cx="6619244" cy="2008236"/>
          </a:xfrm>
        </p:spPr>
        <p:txBody>
          <a:bodyPr anchor="b"/>
          <a:lstStyle>
            <a:lvl1pPr>
              <a:defRPr sz="40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866216" y="3583035"/>
            <a:ext cx="6619244" cy="646065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619239" y="1344169"/>
            <a:ext cx="742949" cy="2285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713982" y="2420874"/>
            <a:ext cx="2894846" cy="2286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4406" y="221797"/>
            <a:ext cx="628649" cy="57576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0306168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3727445"/>
            <a:ext cx="6619244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216" y="514350"/>
            <a:ext cx="6619244" cy="257175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5" y="4152499"/>
            <a:ext cx="6619244" cy="370284"/>
          </a:xfrm>
        </p:spPr>
        <p:txBody>
          <a:bodyPr>
            <a:normAutofit/>
          </a:bodyPr>
          <a:lstStyle>
            <a:lvl1pPr marL="0" indent="0">
              <a:buNone/>
              <a:defRPr sz="9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35377261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1598" y="797563"/>
            <a:ext cx="6623862" cy="1029740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6" y="2657475"/>
            <a:ext cx="6619244" cy="1857375"/>
          </a:xfrm>
        </p:spPr>
        <p:txBody>
          <a:bodyPr anchor="ctr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9887311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661175" y="455502"/>
            <a:ext cx="6014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7413344" y="1960341"/>
            <a:ext cx="489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408" y="736600"/>
            <a:ext cx="6340430" cy="2022474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459459" y="2759074"/>
            <a:ext cx="5798414" cy="256631"/>
          </a:xfrm>
        </p:spPr>
        <p:txBody>
          <a:bodyPr anchor="t">
            <a:normAutofit/>
          </a:bodyPr>
          <a:lstStyle>
            <a:lvl1pPr marL="0" indent="0">
              <a:buNone/>
              <a:defRPr lang="en-US" sz="105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6" y="3771899"/>
            <a:ext cx="6933673" cy="748393"/>
          </a:xfrm>
        </p:spPr>
        <p:txBody>
          <a:bodyPr anchor="ctr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04838368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1778000"/>
            <a:ext cx="6619245" cy="136688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6" y="3768725"/>
            <a:ext cx="6619244" cy="645300"/>
          </a:xfrm>
        </p:spPr>
        <p:txBody>
          <a:bodyPr anchor="t"/>
          <a:lstStyle>
            <a:lvl1pPr marL="0" indent="0" algn="l">
              <a:buNone/>
              <a:defRPr sz="15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4792300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730251"/>
            <a:ext cx="6619244" cy="530223"/>
          </a:xfrm>
        </p:spPr>
        <p:txBody>
          <a:bodyPr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5" y="1952626"/>
            <a:ext cx="235640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215" y="2384823"/>
            <a:ext cx="2356409" cy="2135470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4541" y="1952625"/>
            <a:ext cx="236025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4541" y="2384823"/>
            <a:ext cx="2360257" cy="2135470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16101" y="1952626"/>
            <a:ext cx="2359298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16247" y="2384822"/>
            <a:ext cx="2359152" cy="2135470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302978" y="1927225"/>
            <a:ext cx="0" cy="261937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29301" y="1927225"/>
            <a:ext cx="0" cy="261937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4482284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730251"/>
            <a:ext cx="6619244" cy="530223"/>
          </a:xfrm>
        </p:spPr>
        <p:txBody>
          <a:bodyPr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5" y="3399633"/>
            <a:ext cx="228782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00915" y="1952625"/>
            <a:ext cx="2018432" cy="1193633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215" y="3831830"/>
            <a:ext cx="2287829" cy="68846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26649" y="3399634"/>
            <a:ext cx="228782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61347" y="1952625"/>
            <a:ext cx="2018432" cy="1193633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27629" y="3831829"/>
            <a:ext cx="2287829" cy="68846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7082" y="3399634"/>
            <a:ext cx="2288321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22273" y="1952625"/>
            <a:ext cx="2018432" cy="1193633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87081" y="3831828"/>
            <a:ext cx="2288322" cy="68846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3304373" y="1927225"/>
            <a:ext cx="0" cy="261937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48352" y="1927225"/>
            <a:ext cx="0" cy="261937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20833" y="4793879"/>
            <a:ext cx="2733212" cy="2286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59253792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730251"/>
            <a:ext cx="6619244" cy="53022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216" y="1952625"/>
            <a:ext cx="6619244" cy="2562225"/>
          </a:xfrm>
        </p:spPr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21580" y="4793879"/>
            <a:ext cx="742949" cy="228599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0078023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27" y="958850"/>
            <a:ext cx="1057474" cy="3561443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216" y="958850"/>
            <a:ext cx="4692019" cy="356144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9829" y="4793879"/>
            <a:ext cx="744101" cy="228599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32660110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0"/>
        </a:gra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855300" y="848825"/>
            <a:ext cx="5850900" cy="1715100"/>
          </a:xfrm>
          <a:prstGeom prst="rect">
            <a:avLst/>
          </a:prstGeom>
          <a:effectLst>
            <a:outerShdw blurRad="14288" dist="28575" dir="2700000" algn="bl" rotWithShape="0">
              <a:srgbClr val="655A87">
                <a:alpha val="20000"/>
              </a:srgb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5224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61101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body" idx="1"/>
          </p:nvPr>
        </p:nvSpPr>
        <p:spPr>
          <a:xfrm>
            <a:off x="855275" y="1506350"/>
            <a:ext cx="2854800" cy="3113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𖤓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30" name="Google Shape;30;p6"/>
          <p:cNvSpPr txBox="1">
            <a:spLocks noGrp="1"/>
          </p:cNvSpPr>
          <p:nvPr>
            <p:ph type="body" idx="2"/>
          </p:nvPr>
        </p:nvSpPr>
        <p:spPr>
          <a:xfrm>
            <a:off x="4110568" y="1506350"/>
            <a:ext cx="2854800" cy="3113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𖤓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sldNum" idx="12"/>
          </p:nvPr>
        </p:nvSpPr>
        <p:spPr>
          <a:xfrm>
            <a:off x="8404384" y="46736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7401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6216" y="1952625"/>
            <a:ext cx="6619244" cy="2562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91161228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2008234"/>
            <a:ext cx="3263269" cy="1712868"/>
          </a:xfrm>
        </p:spPr>
        <p:txBody>
          <a:bodyPr anchor="ctr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71670" y="2008233"/>
            <a:ext cx="2818159" cy="1712868"/>
          </a:xfrm>
        </p:spPr>
        <p:txBody>
          <a:bodyPr anchor="ctr"/>
          <a:lstStyle>
            <a:lvl1pPr marL="0" indent="0" algn="l">
              <a:buNone/>
              <a:defRPr sz="15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1638354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215" y="1952625"/>
            <a:ext cx="3618869" cy="256222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6535" y="1952625"/>
            <a:ext cx="3618869" cy="2562225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4327981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6" y="1952625"/>
            <a:ext cx="3618868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215" y="2384822"/>
            <a:ext cx="3618869" cy="2130029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56535" y="1952625"/>
            <a:ext cx="361886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6535" y="2384822"/>
            <a:ext cx="3618869" cy="2130029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2604555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66216" y="730251"/>
            <a:ext cx="6571060" cy="53022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6013597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3945742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971550"/>
            <a:ext cx="2094869" cy="1200150"/>
          </a:xfrm>
        </p:spPr>
        <p:txBody>
          <a:bodyPr anchor="b"/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5859" y="1085850"/>
            <a:ext cx="3892550" cy="3429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215" y="2346961"/>
            <a:ext cx="2094869" cy="2171699"/>
          </a:xfrm>
        </p:spPr>
        <p:txBody>
          <a:bodyPr/>
          <a:lstStyle>
            <a:lvl1pPr marL="0" indent="0">
              <a:buNone/>
              <a:defRPr sz="105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64946895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1270000"/>
            <a:ext cx="2898851" cy="1301750"/>
          </a:xfrm>
        </p:spPr>
        <p:txBody>
          <a:bodyPr anchor="b">
            <a:normAutofit/>
          </a:bodyPr>
          <a:lstStyle>
            <a:lvl1pPr algn="l">
              <a:defRPr sz="27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910903" y="857250"/>
            <a:ext cx="2420395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216" y="2743200"/>
            <a:ext cx="2894409" cy="1028700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93907720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1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216" y="730251"/>
            <a:ext cx="6571060" cy="5302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6" y="1952625"/>
            <a:ext cx="6571060" cy="2562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89829" y="4793879"/>
            <a:ext cx="742949" cy="2285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1" i="0">
                <a:solidFill>
                  <a:schemeClr val="accent1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2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20833" y="4793879"/>
            <a:ext cx="2894846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1" i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4406" y="221797"/>
            <a:ext cx="628649" cy="5757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100" b="0" i="0">
                <a:solidFill>
                  <a:schemeClr val="bg1"/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24423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  <p:sldLayoutId id="2147483852" r:id="rId16"/>
    <p:sldLayoutId id="2147483853" r:id="rId17"/>
    <p:sldLayoutId id="2147483854" r:id="rId18"/>
    <p:sldLayoutId id="2147483855" r:id="rId19"/>
  </p:sldLayoutIdLst>
  <p:transition>
    <p:fade thruBlk="1"/>
  </p:transition>
  <p:hf hdr="0" ftr="0" dt="0"/>
  <p:txStyles>
    <p:titleStyle>
      <a:lvl1pPr algn="l" defTabSz="342900" rtl="0" eaLnBrk="1" latinLnBrk="0" hangingPunct="1">
        <a:spcBef>
          <a:spcPct val="0"/>
        </a:spcBef>
        <a:buNone/>
        <a:defRPr sz="27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0441" y="0"/>
            <a:ext cx="1193559" cy="1309064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3972154" y="3322930"/>
            <a:ext cx="6400800" cy="1752600"/>
          </a:xfrm>
          <a:prstGeom prst="rect">
            <a:avLst/>
          </a:prstGeom>
        </p:spPr>
        <p:txBody>
          <a:bodyPr>
            <a:normAutofit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Lecturer</a:t>
            </a:r>
          </a:p>
          <a:p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Mathematics Department</a:t>
            </a:r>
          </a:p>
          <a:p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Patuakhali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 Science and Technology University</a:t>
            </a:r>
          </a:p>
          <a:p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Email: mehetajparvine@gmail.com</a:t>
            </a:r>
          </a:p>
          <a:p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Cell: 01747792047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025290" y="2848731"/>
            <a:ext cx="3977539" cy="948398"/>
          </a:xfrm>
          <a:prstGeom prst="rect">
            <a:avLst/>
          </a:prstGeom>
          <a:noFill/>
          <a:ln>
            <a:noFill/>
          </a:ln>
          <a:effectLst>
            <a:outerShdw blurRad="14288" dist="28575" dir="2700000" algn="bl" rotWithShape="0">
              <a:srgbClr val="655A87">
                <a:alpha val="20000"/>
              </a:srgb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r>
              <a:rPr lang="en-US" sz="3200" b="1" spc="3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itchFamily="18" charset="0"/>
                <a:cs typeface="Arial" pitchFamily="34" charset="0"/>
              </a:rPr>
              <a:t>Mehetaj parvine</a:t>
            </a:r>
          </a:p>
        </p:txBody>
      </p:sp>
      <p:sp>
        <p:nvSpPr>
          <p:cNvPr id="6" name="Horizontal Scroll 5"/>
          <p:cNvSpPr/>
          <p:nvPr/>
        </p:nvSpPr>
        <p:spPr>
          <a:xfrm>
            <a:off x="2296973" y="-134095"/>
            <a:ext cx="4557369" cy="1149948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</a:rPr>
              <a:t>B.Sc.Engg</a:t>
            </a:r>
            <a:r>
              <a:rPr lang="en-US" sz="2000" b="1" dirty="0">
                <a:solidFill>
                  <a:schemeClr val="tx1"/>
                </a:solidFill>
              </a:rPr>
              <a:t>. In (</a:t>
            </a:r>
            <a:r>
              <a:rPr lang="en-US" sz="2000" b="1" dirty="0" err="1">
                <a:solidFill>
                  <a:schemeClr val="tx1"/>
                </a:solidFill>
              </a:rPr>
              <a:t>CsE</a:t>
            </a:r>
            <a:r>
              <a:rPr lang="en-US" sz="2000" b="1" dirty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en-US" sz="1800" b="1" dirty="0">
                <a:solidFill>
                  <a:schemeClr val="tx1"/>
                </a:solidFill>
              </a:rPr>
              <a:t>Level 2  Semester IV  Math-221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Credit: 3.00                     Marks: 100</a:t>
            </a:r>
          </a:p>
        </p:txBody>
      </p:sp>
      <p:sp>
        <p:nvSpPr>
          <p:cNvPr id="7" name="Oval 6"/>
          <p:cNvSpPr/>
          <p:nvPr/>
        </p:nvSpPr>
        <p:spPr>
          <a:xfrm>
            <a:off x="0" y="4417162"/>
            <a:ext cx="1741018" cy="65836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11-04-202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2031149" y="915079"/>
            <a:ext cx="5269421" cy="1933651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i="1" dirty="0">
                <a:solidFill>
                  <a:schemeClr val="tx1"/>
                </a:solidFill>
              </a:rPr>
              <a:t>Fourier series</a:t>
            </a:r>
          </a:p>
          <a:p>
            <a:pPr algn="ctr"/>
            <a:r>
              <a:rPr lang="en-US" sz="2800" b="1" i="1" dirty="0">
                <a:solidFill>
                  <a:srgbClr val="FF0000"/>
                </a:solidFill>
              </a:rPr>
              <a:t>(Fourier integral, Examples)</a:t>
            </a:r>
            <a:endParaRPr lang="en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559" y="14630"/>
            <a:ext cx="5880770" cy="51435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148" y="2432644"/>
            <a:ext cx="3399175" cy="1107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129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4624" y="0"/>
            <a:ext cx="6158477" cy="5143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789" y="1693808"/>
            <a:ext cx="3399175" cy="1107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97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AFB9CE-C0E9-41DB-B835-E599E92FE367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AD544D-8952-47C6-97B5-BDD15BB9117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834B59-5074-4520-991A-D3BA7F17C1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2624" y="0"/>
            <a:ext cx="3118752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200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C3E36E-D637-4BB0-AC63-27E87D4E47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1374F0-EEC0-4767-9273-0463F1497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792" y="0"/>
            <a:ext cx="326441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466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E85005-B2E2-4049-85A1-F3A9251AB01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E4DC3BC9-AD6B-455A-BBB5-537F11147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84" y="135172"/>
            <a:ext cx="3167578" cy="5143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C18628-6B68-461B-9DC9-E49E80347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81" y="0"/>
            <a:ext cx="505281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6058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2530485" y="2720673"/>
            <a:ext cx="4382379" cy="878406"/>
          </a:xfrm>
          <a:solidFill>
            <a:schemeClr val="accent1"/>
          </a:solidFill>
          <a:ln w="57150">
            <a:solidFill>
              <a:schemeClr val="tx2">
                <a:lumMod val="10000"/>
              </a:schemeClr>
            </a:solidFill>
          </a:ln>
        </p:spPr>
        <p:txBody>
          <a:bodyPr/>
          <a:lstStyle/>
          <a:p>
            <a:r>
              <a:rPr lang="en-US" sz="5400" b="1" dirty="0">
                <a:solidFill>
                  <a:schemeClr val="bg2"/>
                </a:solidFill>
              </a:rPr>
              <a:t>Thank yo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67919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  <p:sp>
        <p:nvSpPr>
          <p:cNvPr id="6" name="Rectangle 5"/>
          <p:cNvSpPr/>
          <p:nvPr/>
        </p:nvSpPr>
        <p:spPr>
          <a:xfrm>
            <a:off x="841248" y="1780527"/>
            <a:ext cx="8705087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serie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efficient and half range Fourier serie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Analysi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integral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-Transformation and its application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place transform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pplication of Fourier series and Laplace Transform</a:t>
            </a:r>
          </a:p>
          <a:p>
            <a:pPr algn="just">
              <a:lnSpc>
                <a:spcPct val="125000"/>
              </a:lnSpc>
            </a:pPr>
            <a:endParaRPr lang="en-GB" sz="2000" b="1" dirty="0">
              <a:solidFill>
                <a:schemeClr val="tx2">
                  <a:lumMod val="2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endParaRPr lang="en-GB" sz="2000" b="1" dirty="0">
              <a:solidFill>
                <a:schemeClr val="tx2">
                  <a:lumMod val="2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2419" y="585215"/>
            <a:ext cx="4389120" cy="8285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2">
                    <a:lumMod val="25000"/>
                  </a:schemeClr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3408963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  <p:sp>
        <p:nvSpPr>
          <p:cNvPr id="4" name="Rectangle 3"/>
          <p:cNvSpPr/>
          <p:nvPr/>
        </p:nvSpPr>
        <p:spPr>
          <a:xfrm>
            <a:off x="2136038" y="109727"/>
            <a:ext cx="4835348" cy="8285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2">
                    <a:lumMod val="25000"/>
                  </a:schemeClr>
                </a:solidFill>
              </a:rPr>
              <a:t>Fourier Integr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82" y="1044206"/>
            <a:ext cx="9144000" cy="410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353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669"/>
            <a:ext cx="9144000" cy="456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94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90" y="313479"/>
            <a:ext cx="9144000" cy="319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716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528" y="0"/>
            <a:ext cx="664066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755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264" y="0"/>
            <a:ext cx="576380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4706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989" y="168249"/>
            <a:ext cx="7329745" cy="51435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09597"/>
              </p:ext>
            </p:extLst>
          </p:nvPr>
        </p:nvGraphicFramePr>
        <p:xfrm>
          <a:off x="4912663" y="1126363"/>
          <a:ext cx="3880206" cy="5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3111480" imgH="469800" progId="Equation.DSMT4">
                  <p:embed/>
                </p:oleObj>
              </mc:Choice>
              <mc:Fallback>
                <p:oleObj name="Equation" r:id="rId4" imgW="3111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2663" y="1126363"/>
                        <a:ext cx="3880206" cy="58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0236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51" y="0"/>
            <a:ext cx="702369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5118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069</TotalTime>
  <Words>95</Words>
  <Application>Microsoft Office PowerPoint</Application>
  <PresentationFormat>On-screen Show (16:9)</PresentationFormat>
  <Paragraphs>3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Arial Black</vt:lpstr>
      <vt:lpstr>Century</vt:lpstr>
      <vt:lpstr>Century Gothic</vt:lpstr>
      <vt:lpstr>Satisfy</vt:lpstr>
      <vt:lpstr>Times New Roman</vt:lpstr>
      <vt:lpstr>Wingdings</vt:lpstr>
      <vt:lpstr>Wingdings 3</vt:lpstr>
      <vt:lpstr>Ion Boardroo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cp:lastModifiedBy>mehetaj parvine</cp:lastModifiedBy>
  <cp:revision>67</cp:revision>
  <dcterms:modified xsi:type="dcterms:W3CDTF">2022-02-08T05:43:22Z</dcterms:modified>
</cp:coreProperties>
</file>